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696" r:id="rId3"/>
  </p:sldMasterIdLst>
  <p:sldIdLst>
    <p:sldId id="256" r:id="rId4"/>
    <p:sldId id="257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66E6EF62-A06F-4E22-B430-EF5FE52511B0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0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9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1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3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7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9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A.) Response A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B.) Response B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C.) Response C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2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D.) Response D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3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E.) Response E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5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6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04800"/>
            <a:ext cx="8229600" cy="1981200"/>
          </a:xfrm>
        </p:spPr>
        <p:txBody>
          <a:bodyPr>
            <a:normAutofit/>
          </a:bodyPr>
          <a:lstStyle/>
          <a:p>
            <a:r>
              <a:rPr lang="en-US" b="1" dirty="0" smtClean="0"/>
              <a:t>Find a Point that Partitions a Segment in a Given Ratio a:b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57404"/>
              </p:ext>
            </p:extLst>
          </p:nvPr>
        </p:nvGraphicFramePr>
        <p:xfrm>
          <a:off x="496888" y="3048000"/>
          <a:ext cx="82454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2603160" imgH="457200" progId="Equation.DSMT4">
                  <p:embed/>
                </p:oleObj>
              </mc:Choice>
              <mc:Fallback>
                <p:oleObj name="Equation" r:id="rId3" imgW="2603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888" y="3048000"/>
                        <a:ext cx="824547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38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41427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Example 1: Find the coordinates of </a:t>
            </a:r>
            <a:r>
              <a:rPr lang="en-US" sz="2800" b="1" i="1" dirty="0" smtClean="0"/>
              <a:t>P</a:t>
            </a:r>
            <a:r>
              <a:rPr lang="en-US" sz="2800" b="1" dirty="0" smtClean="0"/>
              <a:t> along the directed line segment </a:t>
            </a:r>
            <a:r>
              <a:rPr lang="en-US" sz="2800" b="1" i="1" dirty="0" smtClean="0"/>
              <a:t>AB</a:t>
            </a:r>
            <a:r>
              <a:rPr lang="en-US" sz="2800" b="1" dirty="0" smtClean="0"/>
              <a:t> so that the ratio of </a:t>
            </a:r>
            <a:r>
              <a:rPr lang="en-US" sz="2800" b="1" i="1" dirty="0" smtClean="0"/>
              <a:t>AP</a:t>
            </a:r>
            <a:r>
              <a:rPr lang="en-US" sz="2800" b="1" dirty="0" smtClean="0"/>
              <a:t> to </a:t>
            </a:r>
            <a:r>
              <a:rPr lang="en-US" sz="2800" b="1" i="1" dirty="0" smtClean="0"/>
              <a:t>PB</a:t>
            </a:r>
            <a:r>
              <a:rPr lang="en-US" sz="2800" b="1" dirty="0" smtClean="0"/>
              <a:t> is 3 to 2.</a:t>
            </a:r>
            <a:endParaRPr lang="en-US" sz="2800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32" t="42387" r="6451" b="13484"/>
          <a:stretch/>
        </p:blipFill>
        <p:spPr bwMode="auto">
          <a:xfrm>
            <a:off x="10886" y="2133600"/>
            <a:ext cx="3946359" cy="416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90169"/>
              </p:ext>
            </p:extLst>
          </p:nvPr>
        </p:nvGraphicFramePr>
        <p:xfrm>
          <a:off x="3886200" y="2286000"/>
          <a:ext cx="53943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4" imgW="2361960" imgH="457200" progId="Equation.DSMT4">
                  <p:embed/>
                </p:oleObj>
              </mc:Choice>
              <mc:Fallback>
                <p:oleObj name="Equation" r:id="rId4" imgW="23619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86000"/>
                        <a:ext cx="53943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410198"/>
              </p:ext>
            </p:extLst>
          </p:nvPr>
        </p:nvGraphicFramePr>
        <p:xfrm>
          <a:off x="4419600" y="3606800"/>
          <a:ext cx="37973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6" imgW="1422360" imgH="457200" progId="Equation.DSMT4">
                  <p:embed/>
                </p:oleObj>
              </mc:Choice>
              <mc:Fallback>
                <p:oleObj name="Equation" r:id="rId6" imgW="14223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606800"/>
                        <a:ext cx="37973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816863"/>
              </p:ext>
            </p:extLst>
          </p:nvPr>
        </p:nvGraphicFramePr>
        <p:xfrm>
          <a:off x="4800600" y="5105400"/>
          <a:ext cx="26765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8" imgW="685800" imgH="253800" progId="Equation.DSMT4">
                  <p:embed/>
                </p:oleObj>
              </mc:Choice>
              <mc:Fallback>
                <p:oleObj name="Equation" r:id="rId8" imgW="6858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05400"/>
                        <a:ext cx="26765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58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2:  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1, 3), B(8, 4);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1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12918"/>
              </p:ext>
            </p:extLst>
          </p:nvPr>
        </p:nvGraphicFramePr>
        <p:xfrm>
          <a:off x="109538" y="2522538"/>
          <a:ext cx="576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522538"/>
                        <a:ext cx="576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76036"/>
              </p:ext>
            </p:extLst>
          </p:nvPr>
        </p:nvGraphicFramePr>
        <p:xfrm>
          <a:off x="500063" y="3657600"/>
          <a:ext cx="438675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5" imgW="1384200" imgH="457200" progId="Equation.DSMT4">
                  <p:embed/>
                </p:oleObj>
              </mc:Choice>
              <mc:Fallback>
                <p:oleObj name="Equation" r:id="rId5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657600"/>
                        <a:ext cx="438675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43575"/>
              </p:ext>
            </p:extLst>
          </p:nvPr>
        </p:nvGraphicFramePr>
        <p:xfrm>
          <a:off x="790575" y="5257800"/>
          <a:ext cx="30305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5257800"/>
                        <a:ext cx="30305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52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3:  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-2,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, B(4,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; 3 to 7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45112"/>
              </p:ext>
            </p:extLst>
          </p:nvPr>
        </p:nvGraphicFramePr>
        <p:xfrm>
          <a:off x="109538" y="2522538"/>
          <a:ext cx="576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522538"/>
                        <a:ext cx="576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891860"/>
              </p:ext>
            </p:extLst>
          </p:nvPr>
        </p:nvGraphicFramePr>
        <p:xfrm>
          <a:off x="219075" y="3657600"/>
          <a:ext cx="4949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5" imgW="1562040" imgH="457200" progId="Equation.DSMT4">
                  <p:embed/>
                </p:oleObj>
              </mc:Choice>
              <mc:Fallback>
                <p:oleObj name="Equation" r:id="rId5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3657600"/>
                        <a:ext cx="4949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78202"/>
              </p:ext>
            </p:extLst>
          </p:nvPr>
        </p:nvGraphicFramePr>
        <p:xfrm>
          <a:off x="561975" y="5257800"/>
          <a:ext cx="34877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257800"/>
                        <a:ext cx="34877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053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4:  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8, 0), B(3, -2);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4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39781"/>
              </p:ext>
            </p:extLst>
          </p:nvPr>
        </p:nvGraphicFramePr>
        <p:xfrm>
          <a:off x="109538" y="2522538"/>
          <a:ext cx="576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522538"/>
                        <a:ext cx="576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11264"/>
              </p:ext>
            </p:extLst>
          </p:nvPr>
        </p:nvGraphicFramePr>
        <p:xfrm>
          <a:off x="79375" y="3657600"/>
          <a:ext cx="52308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5" imgW="1650960" imgH="457200" progId="Equation.DSMT4">
                  <p:embed/>
                </p:oleObj>
              </mc:Choice>
              <mc:Fallback>
                <p:oleObj name="Equation" r:id="rId5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" y="3657600"/>
                        <a:ext cx="52308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500836"/>
              </p:ext>
            </p:extLst>
          </p:nvPr>
        </p:nvGraphicFramePr>
        <p:xfrm>
          <a:off x="600075" y="5181600"/>
          <a:ext cx="32019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181600"/>
                        <a:ext cx="32019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70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>
              <a:xfrm>
                <a:off x="228600" y="152400"/>
                <a:ext cx="8610600" cy="1676400"/>
              </a:xfrm>
            </p:spPr>
            <p:txBody>
              <a:bodyPr>
                <a:noAutofit/>
              </a:bodyPr>
              <a:lstStyle/>
              <a:p>
                <a:pPr algn="l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ample 5:  Find the point Q tha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3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e distance from A to B if Point A is located at (1,2) and Point B at (6,12)</a:t>
                </a:r>
                <a:endParaRPr lang="en-US" sz="3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152400"/>
                <a:ext cx="8610600" cy="1676400"/>
              </a:xfrm>
              <a:blipFill rotWithShape="1">
                <a:blip r:embed="rId3"/>
                <a:stretch>
                  <a:fillRect l="-1912" t="-3273" r="-2266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50418"/>
              </p:ext>
            </p:extLst>
          </p:nvPr>
        </p:nvGraphicFramePr>
        <p:xfrm>
          <a:off x="109538" y="2522538"/>
          <a:ext cx="576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2743200" imgH="457200" progId="Equation.DSMT4">
                  <p:embed/>
                </p:oleObj>
              </mc:Choice>
              <mc:Fallback>
                <p:oleObj name="Equation" r:id="rId4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522538"/>
                        <a:ext cx="576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36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>
              <a:xfrm>
                <a:off x="228600" y="152400"/>
                <a:ext cx="8610600" cy="1676400"/>
              </a:xfrm>
            </p:spPr>
            <p:txBody>
              <a:bodyPr>
                <a:noAutofit/>
              </a:bodyPr>
              <a:lstStyle/>
              <a:p>
                <a:pPr algn="l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ample 6:  Find the point Q tha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3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e distance from H to J if Point H is located at ( – 5, – 6) and Point J at (5,– 1)</a:t>
                </a:r>
                <a:endParaRPr lang="en-US" sz="3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152400"/>
                <a:ext cx="8610600" cy="1676400"/>
              </a:xfrm>
              <a:blipFill rotWithShape="1">
                <a:blip r:embed="rId3"/>
                <a:stretch>
                  <a:fillRect l="-1912" t="-3636" r="-1204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69462"/>
              </p:ext>
            </p:extLst>
          </p:nvPr>
        </p:nvGraphicFramePr>
        <p:xfrm>
          <a:off x="109538" y="2522538"/>
          <a:ext cx="576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4" imgW="2743200" imgH="457200" progId="Equation.DSMT4">
                  <p:embed/>
                </p:oleObj>
              </mc:Choice>
              <mc:Fallback>
                <p:oleObj name="Equation" r:id="rId4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522538"/>
                        <a:ext cx="576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687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>
              <a:xfrm>
                <a:off x="228600" y="152400"/>
                <a:ext cx="8610600" cy="1676400"/>
              </a:xfrm>
            </p:spPr>
            <p:txBody>
              <a:bodyPr>
                <a:noAutofit/>
              </a:bodyPr>
              <a:lstStyle/>
              <a:p>
                <a:pPr algn="l"/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ink about it: If Point P 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2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the distance from A to B, then it is how much of the distance from B to A??</a:t>
                </a:r>
                <a:endParaRPr lang="en-US" sz="32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28600" y="152400"/>
                <a:ext cx="8610600" cy="1676400"/>
              </a:xfrm>
              <a:blipFill rotWithShape="1">
                <a:blip r:embed="rId2"/>
                <a:stretch>
                  <a:fillRect l="-1912" t="-3273" r="-3541" b="-1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77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01</TotalTime>
  <Words>264</Words>
  <Application>Microsoft Office PowerPoint</Application>
  <PresentationFormat>On-screen Show (4:3)</PresentationFormat>
  <Paragraphs>8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Waveform</vt:lpstr>
      <vt:lpstr>iRespondGraphMaster</vt:lpstr>
      <vt:lpstr>iRespondQuestionMaster</vt:lpstr>
      <vt:lpstr>Equation</vt:lpstr>
      <vt:lpstr>Find a Point that Partitions a Segment in a Given Ratio a:b</vt:lpstr>
      <vt:lpstr>Example 1: Find the coordinates of P along the directed line segment AB so that the ratio of AP to PB is 3 to 2.</vt:lpstr>
      <vt:lpstr>Example 2:  Find the coordinates of point P along the directed line segment AB so that AP to PB is the given ratio.     A(1, 3), B(8, 4); 4 to 1.</vt:lpstr>
      <vt:lpstr>Example 3:  Find the coordinates of point P along the directed line segment AB so that AP to PB is the given ratio.     A(-2, 1), B(4, 5); 3 to 7.</vt:lpstr>
      <vt:lpstr>Example 4:  Find the coordinates of point P along the directed line segment AB so that AP to PB is the given ratio.     A(8, 0), B(3, -2); 1 to 4.</vt:lpstr>
      <vt:lpstr>Example 5:  Find the point Q that is 1/5 the distance from A to B if Point A is located at (1,2) and Point B at (6,12)</vt:lpstr>
      <vt:lpstr>Example 6:  Find the point Q that is 4/5 the distance from H to J if Point H is located at ( – 5, – 6) and Point J at (5,– 1)</vt:lpstr>
      <vt:lpstr>Think about it: If Point P if 3/7 the distance from A to B, then it is how much of the distance from B to A?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 a Point that Partitions a Segment in a Given Ratio</dc:title>
  <dc:creator>Emily Freeman</dc:creator>
  <cp:lastModifiedBy>Jenna Fischer</cp:lastModifiedBy>
  <cp:revision>19</cp:revision>
  <dcterms:created xsi:type="dcterms:W3CDTF">2012-06-18T01:17:16Z</dcterms:created>
  <dcterms:modified xsi:type="dcterms:W3CDTF">2015-03-25T16:1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</Properties>
</file>